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Институт 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>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proofErr w:type="gramEnd"/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</w:t>
      </w:r>
      <w:proofErr w:type="gramEnd"/>
      <w:r w:rsidRPr="003C1C7B">
        <w:rPr>
          <w:rFonts w:ascii="Times New Roman" w:hAnsi="Times New Roman"/>
          <w:sz w:val="28"/>
          <w:szCs w:val="28"/>
          <w:u w:val="single"/>
        </w:rPr>
        <w:t xml:space="preserve">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862224" w:rsidRPr="00862224" w:rsidRDefault="009971D4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634666" w:history="1"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и сокращения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95495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Default="00954951" w:rsidP="00862224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63468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  <w:bookmarkStart w:id="0" w:name="_GoBack"/>
      <w:bookmarkEnd w:id="0"/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1" w:name="_Toc526682668"/>
      <w:bookmarkStart w:id="2" w:name="_Toc526700433"/>
      <w:bookmarkStart w:id="3" w:name="_Toc534634666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4" w:name="_Toc526682669"/>
      <w:bookmarkStart w:id="5" w:name="_Toc526700434"/>
      <w:bookmarkStart w:id="6" w:name="_Toc534634667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4"/>
      <w:bookmarkEnd w:id="5"/>
      <w:r w:rsidR="00D04FA1">
        <w:rPr>
          <w:rFonts w:ascii="Times New Roman" w:hAnsi="Times New Roman"/>
          <w:sz w:val="28"/>
          <w:szCs w:val="28"/>
        </w:rPr>
        <w:t>и</w:t>
      </w:r>
      <w:bookmarkEnd w:id="6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 xml:space="preserve">вида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7" w:name="_Toc526682670"/>
      <w:bookmarkStart w:id="8" w:name="_Toc526700435"/>
      <w:bookmarkStart w:id="9" w:name="_Toc534634668"/>
      <w:r w:rsidRPr="005B4D7A">
        <w:rPr>
          <w:rFonts w:ascii="Times New Roman" w:hAnsi="Times New Roman"/>
          <w:i w:val="0"/>
        </w:rPr>
        <w:t>Веб-фильтр</w:t>
      </w:r>
      <w:bookmarkEnd w:id="7"/>
      <w:bookmarkEnd w:id="8"/>
      <w:bookmarkEnd w:id="9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0" w:name="_Toc526682671"/>
      <w:bookmarkStart w:id="11" w:name="_Toc526700436"/>
      <w:bookmarkStart w:id="12" w:name="_Toc534634669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10"/>
      <w:bookmarkEnd w:id="11"/>
      <w:bookmarkEnd w:id="12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C35E80" w:rsidRDefault="00C35E80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</w:t>
      </w:r>
      <w:r w:rsidRPr="00535D98">
        <w:rPr>
          <w:rFonts w:ascii="Times New Roman" w:hAnsi="Times New Roman"/>
          <w:sz w:val="28"/>
          <w:szCs w:val="28"/>
        </w:rPr>
        <w:lastRenderedPageBreak/>
        <w:t xml:space="preserve">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proofErr w:type="spellStart"/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адавать свои правила разрешения/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3" w:name="_Toc526700437"/>
      <w:bookmarkStart w:id="14" w:name="_Toc534634670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3"/>
      <w:bookmarkEnd w:id="14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>использование байесовских алгоритмов, которые себя достаточно хорошо зарекомендовали в борьбе со спамом. Однако у этого варианта есть свои 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5" w:name="_Toc534634671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5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380128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380129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380130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380131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380132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380133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380134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380135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380136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380137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380138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380139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380140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380141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380142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380143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380144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380145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380146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A21978" w:rsidRPr="00A21978">
        <w:rPr>
          <w:rFonts w:ascii="Times New Roman" w:hAnsi="Times New Roman"/>
          <w:sz w:val="28"/>
          <w:szCs w:val="28"/>
        </w:rPr>
        <w:t>л</w:t>
      </w:r>
      <w:r w:rsidR="006D103D" w:rsidRPr="00A21978">
        <w:rPr>
          <w:rFonts w:ascii="Times New Roman" w:hAnsi="Times New Roman"/>
          <w:sz w:val="28"/>
          <w:szCs w:val="28"/>
        </w:rPr>
        <w:t>ог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380147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>шагово</w:t>
      </w:r>
      <w:r w:rsidR="008C2136">
        <w:rPr>
          <w:rFonts w:ascii="Times New Roman" w:hAnsi="Times New Roman"/>
          <w:sz w:val="28"/>
          <w:szCs w:val="28"/>
        </w:rPr>
        <w:t xml:space="preserve"> –</w:t>
      </w:r>
      <w:r w:rsidR="002B24E8">
        <w:rPr>
          <w:rFonts w:ascii="Times New Roman" w:hAnsi="Times New Roman"/>
          <w:sz w:val="28"/>
          <w:szCs w:val="28"/>
        </w:rPr>
        <w:t xml:space="preserve">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8380148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</w:t>
      </w:r>
      <w:r w:rsidR="007C39FE">
        <w:rPr>
          <w:rFonts w:ascii="Times New Roman" w:hAnsi="Times New Roman"/>
          <w:sz w:val="28"/>
          <w:szCs w:val="28"/>
        </w:rPr>
        <w:t>адает в какую-то категорию. Одним</w:t>
      </w:r>
      <w:r w:rsidR="002B24E8">
        <w:rPr>
          <w:rFonts w:ascii="Times New Roman" w:hAnsi="Times New Roman"/>
          <w:sz w:val="28"/>
          <w:szCs w:val="28"/>
        </w:rPr>
        <w:t xml:space="preserve"> из популяр</w:t>
      </w:r>
      <w:r w:rsidR="007C39FE">
        <w:rPr>
          <w:rFonts w:ascii="Times New Roman" w:hAnsi="Times New Roman"/>
          <w:sz w:val="28"/>
          <w:szCs w:val="28"/>
        </w:rPr>
        <w:t>ных алгоритмов данного метода является</w:t>
      </w:r>
      <w:r w:rsidR="002B24E8">
        <w:rPr>
          <w:rFonts w:ascii="Times New Roman" w:hAnsi="Times New Roman"/>
          <w:sz w:val="28"/>
          <w:szCs w:val="28"/>
        </w:rPr>
        <w:t xml:space="preserve">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61547" cy="31146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0347" cy="3123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A2D" w:rsidRPr="00A93B08" w:rsidRDefault="00A60D48" w:rsidP="0023131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8380149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8380150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8380151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8380152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6" w:name="_Toc534634672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6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7" w:name="_Toc534634673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380153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380154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380155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380156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380157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380158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380159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380160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380161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380162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380163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380164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380165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380166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380167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380168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380169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380170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380171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380172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380173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380174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380175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380176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380177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380178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380179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380180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380181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380182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380183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380184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6346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380185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380186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380187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380188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380189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380190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380191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380192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380193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380194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380195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380196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380197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380198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8380199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380200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380201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380202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380203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380204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380205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380206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380207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380208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4634675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380209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380210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</w:t>
      </w:r>
      <w:r>
        <w:rPr>
          <w:rFonts w:ascii="Times New Roman" w:hAnsi="Times New Roman"/>
          <w:sz w:val="28"/>
          <w:szCs w:val="28"/>
        </w:rPr>
        <w:lastRenderedPageBreak/>
        <w:t>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380211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380212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380213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380214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380215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380216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380217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380218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380219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380220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380221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380222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380223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380224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380225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380226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380227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380228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380229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380230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380231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20" w:name="_Toc534634676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0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(указывает </w:t>
      </w:r>
      <w:r w:rsidR="00A40537">
        <w:rPr>
          <w:rFonts w:ascii="Times New Roman" w:hAnsi="Times New Roman"/>
          <w:sz w:val="28"/>
          <w:szCs w:val="28"/>
        </w:rPr>
        <w:lastRenderedPageBreak/>
        <w:t>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634677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1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05E808" wp14:editId="2BA32EE8">
            <wp:extent cx="4486246" cy="30562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667" cy="30613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634678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2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 xml:space="preserve">Можно ограничивать часть используемых </w:t>
      </w:r>
      <w:r w:rsidR="00D62326" w:rsidRPr="00F547EF">
        <w:rPr>
          <w:rFonts w:ascii="Times New Roman" w:hAnsi="Times New Roman"/>
          <w:sz w:val="28"/>
          <w:szCs w:val="28"/>
        </w:rPr>
        <w:lastRenderedPageBreak/>
        <w:t>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 xml:space="preserve">реализацию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 xml:space="preserve">етоды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</w:t>
      </w:r>
      <w:proofErr w:type="spellStart"/>
      <w:r w:rsidR="00427BF9">
        <w:rPr>
          <w:rFonts w:ascii="Times New Roman" w:hAnsi="Times New Roman"/>
          <w:sz w:val="28"/>
          <w:szCs w:val="28"/>
        </w:rPr>
        <w:t>сервлета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11481F">
        <w:rPr>
          <w:rFonts w:ascii="Times New Roman" w:hAnsi="Times New Roman"/>
          <w:sz w:val="28"/>
          <w:szCs w:val="28"/>
        </w:rPr>
        <w:t xml:space="preserve">взаимодействие с веб-фильтром через веб-консоль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к и остановка веб прокси-сервера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634679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3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 xml:space="preserve">в различных участках программы одна и та же переменная может </w:t>
      </w:r>
      <w:r w:rsidR="00FB25BD" w:rsidRPr="00FB25BD">
        <w:rPr>
          <w:rFonts w:ascii="Times New Roman" w:hAnsi="Times New Roman"/>
          <w:sz w:val="28"/>
          <w:szCs w:val="28"/>
        </w:rPr>
        <w:lastRenderedPageBreak/>
        <w:t>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 xml:space="preserve">-запросы будут обрабатываться на сервере </w:t>
      </w:r>
      <w:proofErr w:type="spellStart"/>
      <w:r w:rsidR="00EF7D9A">
        <w:rPr>
          <w:rFonts w:ascii="Times New Roman" w:hAnsi="Times New Roman"/>
          <w:sz w:val="28"/>
          <w:szCs w:val="28"/>
        </w:rPr>
        <w:t>сервлетами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4634680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4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5" w:name="_Toc534634681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5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работы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634682"/>
      <w:r>
        <w:rPr>
          <w:rFonts w:ascii="Times New Roman" w:hAnsi="Times New Roman"/>
          <w:i w:val="0"/>
        </w:rPr>
        <w:t>Проектирование</w:t>
      </w:r>
      <w:bookmarkEnd w:id="26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</w:t>
      </w:r>
      <w:proofErr w:type="spellStart"/>
      <w:r w:rsidR="0090004A">
        <w:rPr>
          <w:rFonts w:ascii="Times New Roman" w:hAnsi="Times New Roman"/>
          <w:sz w:val="28"/>
          <w:szCs w:val="28"/>
        </w:rPr>
        <w:t>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86D7A" w:rsidRPr="00886D7A">
        <w:rPr>
          <w:rFonts w:ascii="Times New Roman" w:hAnsi="Times New Roman"/>
          <w:sz w:val="28"/>
          <w:szCs w:val="28"/>
        </w:rPr>
        <w:t>/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proofErr w:type="spellEnd"/>
      <w:r w:rsidR="000C43CB">
        <w:rPr>
          <w:rFonts w:ascii="Times New Roman" w:hAnsi="Times New Roman"/>
          <w:i/>
          <w:sz w:val="28"/>
          <w:szCs w:val="28"/>
        </w:rPr>
        <w:t>s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lastRenderedPageBreak/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</w:t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5D4A11">
        <w:rPr>
          <w:rFonts w:ascii="Times New Roman" w:hAnsi="Times New Roman"/>
          <w:sz w:val="28"/>
          <w:szCs w:val="28"/>
        </w:rPr>
        <w:t>тип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На рисунке 9 показана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веб-фильтра в нотации </w:t>
      </w:r>
      <w:r w:rsidR="00092C90">
        <w:rPr>
          <w:rFonts w:ascii="Times New Roman" w:hAnsi="Times New Roman"/>
          <w:i/>
          <w:sz w:val="28"/>
          <w:szCs w:val="28"/>
          <w:lang w:val="en-US"/>
        </w:rPr>
        <w:t>UML</w:t>
      </w:r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 (на основании данных классификации)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451347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662305"/>
            <wp:effectExtent l="0" t="0" r="6985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hostInBlacklist.jp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66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634683"/>
      <w:r>
        <w:rPr>
          <w:rFonts w:ascii="Times New Roman" w:hAnsi="Times New Roman"/>
          <w:i w:val="0"/>
        </w:rPr>
        <w:lastRenderedPageBreak/>
        <w:t>Разработка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</w:t>
      </w:r>
      <w:proofErr w:type="gramStart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10.v</w:t>
      </w:r>
      <w:proofErr w:type="gramEnd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8" w:name="_Toc534634684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8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</w:t>
      </w:r>
      <w:proofErr w:type="spellStart"/>
      <w:r w:rsidR="00543A9D">
        <w:rPr>
          <w:rFonts w:ascii="Times New Roman" w:hAnsi="Times New Roman"/>
          <w:sz w:val="28"/>
          <w:szCs w:val="28"/>
        </w:rPr>
        <w:t>мс</w:t>
      </w:r>
      <w:proofErr w:type="spellEnd"/>
      <w:r w:rsidR="00543A9D">
        <w:rPr>
          <w:rFonts w:ascii="Times New Roman" w:hAnsi="Times New Roman"/>
          <w:sz w:val="28"/>
          <w:szCs w:val="28"/>
        </w:rPr>
        <w:t>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380232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380233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380234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380235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380236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9" w:name="_Toc534634685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9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 xml:space="preserve">веб-фильтром была реализована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E63448" w:rsidRDefault="00A5747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нный веб-фильтр можно </w:t>
      </w:r>
      <w:proofErr w:type="gramStart"/>
      <w:r w:rsidR="00681193">
        <w:rPr>
          <w:rFonts w:ascii="Times New Roman" w:hAnsi="Times New Roman"/>
          <w:sz w:val="28"/>
          <w:szCs w:val="28"/>
        </w:rPr>
        <w:t>устанавливать</w:t>
      </w:r>
      <w:proofErr w:type="gramEnd"/>
      <w:r>
        <w:rPr>
          <w:rFonts w:ascii="Times New Roman" w:hAnsi="Times New Roman"/>
          <w:sz w:val="28"/>
          <w:szCs w:val="28"/>
        </w:rPr>
        <w:t xml:space="preserve"> как на шлюз сети, так и на </w:t>
      </w:r>
      <w:r w:rsidR="00681193">
        <w:rPr>
          <w:rFonts w:ascii="Times New Roman" w:hAnsi="Times New Roman"/>
          <w:sz w:val="28"/>
          <w:szCs w:val="28"/>
        </w:rPr>
        <w:t xml:space="preserve">конечные рабочие станции.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30" w:name="_Toc534634686"/>
      <w:bookmarkStart w:id="31" w:name="_Toc526682674"/>
      <w:bookmarkStart w:id="32" w:name="_Toc526700440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0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634687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  <w:bookmarkEnd w:id="33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proofErr w:type="gramEnd"/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 w:rsidR="00B36ADA">
        <w:rPr>
          <w:rFonts w:ascii="Times New Roman" w:hAnsi="Times New Roman"/>
          <w:sz w:val="28"/>
          <w:szCs w:val="28"/>
        </w:rPr>
        <w:t>235X.030.1.085-</w:t>
      </w:r>
      <w:r w:rsidR="00B36ADA"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1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Pr="00F457F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F457F1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4" w:name="_Toc534634688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4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4F5CAD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4F5CAD">
        <w:rPr>
          <w:rFonts w:ascii="Courier New" w:hAnsi="Courier New" w:cs="Courier New"/>
          <w:sz w:val="24"/>
          <w:szCs w:val="24"/>
        </w:rPr>
        <w:t>(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4F5CAD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4F5CAD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4F5CAD">
        <w:rPr>
          <w:rFonts w:ascii="Courier New" w:hAnsi="Courier New" w:cs="Courier New"/>
          <w:sz w:val="24"/>
          <w:szCs w:val="24"/>
        </w:rPr>
        <w:t>;/* значение логарифма для категории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th.ex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6482" w:rsidRDefault="00476482" w:rsidP="00445E14">
      <w:r>
        <w:separator/>
      </w:r>
    </w:p>
  </w:endnote>
  <w:endnote w:type="continuationSeparator" w:id="0">
    <w:p w:rsidR="00476482" w:rsidRDefault="00476482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4951" w:rsidRDefault="00954951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0E6586">
      <w:rPr>
        <w:noProof/>
      </w:rPr>
      <w:t>54</w:t>
    </w:r>
    <w:r>
      <w:fldChar w:fldCharType="end"/>
    </w:r>
  </w:p>
  <w:p w:rsidR="00954951" w:rsidRDefault="0095495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6482" w:rsidRDefault="00476482" w:rsidP="00445E14">
      <w:r>
        <w:separator/>
      </w:r>
    </w:p>
  </w:footnote>
  <w:footnote w:type="continuationSeparator" w:id="0">
    <w:p w:rsidR="00476482" w:rsidRDefault="00476482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4AB"/>
    <w:rsid w:val="0000597D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C76"/>
    <w:rsid w:val="00027B6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7A4"/>
    <w:rsid w:val="004D582A"/>
    <w:rsid w:val="004E0D6A"/>
    <w:rsid w:val="004E15C3"/>
    <w:rsid w:val="004E1F7A"/>
    <w:rsid w:val="004E296B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24DC"/>
    <w:rsid w:val="00642618"/>
    <w:rsid w:val="006442B2"/>
    <w:rsid w:val="006452C8"/>
    <w:rsid w:val="00645971"/>
    <w:rsid w:val="0064658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3AE"/>
    <w:rsid w:val="00E86E3A"/>
    <w:rsid w:val="00E91D8F"/>
    <w:rsid w:val="00E92E8B"/>
    <w:rsid w:val="00E939AE"/>
    <w:rsid w:val="00E94838"/>
    <w:rsid w:val="00E97670"/>
    <w:rsid w:val="00EA1F42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7AB075E-9724-41A1-8116-0D92C5850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g"/><Relationship Id="rId205" Type="http://schemas.openxmlformats.org/officeDocument/2006/relationships/oleObject" Target="embeddings/oleObject109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92" Type="http://schemas.openxmlformats.org/officeDocument/2006/relationships/image" Target="media/image81.jpg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g"/><Relationship Id="rId190" Type="http://schemas.openxmlformats.org/officeDocument/2006/relationships/image" Target="media/image79.jp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459AE9-2EF5-4BF8-BF9B-AD0EF252D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45</TotalTime>
  <Pages>60</Pages>
  <Words>12253</Words>
  <Characters>69844</Characters>
  <Application>Microsoft Office Word</Application>
  <DocSecurity>0</DocSecurity>
  <Lines>582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34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94</cp:revision>
  <cp:lastPrinted>2019-01-07T11:25:00Z</cp:lastPrinted>
  <dcterms:created xsi:type="dcterms:W3CDTF">2018-10-22T18:43:00Z</dcterms:created>
  <dcterms:modified xsi:type="dcterms:W3CDTF">2019-01-07T11:27:00Z</dcterms:modified>
</cp:coreProperties>
</file>